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4"/>
  </p:notesMasterIdLst>
  <p:handoutMasterIdLst>
    <p:handoutMasterId r:id="rId15"/>
  </p:handoutMasterIdLst>
  <p:sldIdLst>
    <p:sldId id="967" r:id="rId3"/>
    <p:sldId id="968" r:id="rId4"/>
    <p:sldId id="969" r:id="rId5"/>
    <p:sldId id="985" r:id="rId6"/>
    <p:sldId id="992" r:id="rId7"/>
    <p:sldId id="993" r:id="rId8"/>
    <p:sldId id="987" r:id="rId9"/>
    <p:sldId id="988" r:id="rId10"/>
    <p:sldId id="989" r:id="rId11"/>
    <p:sldId id="990" r:id="rId12"/>
    <p:sldId id="991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676" autoAdjust="0"/>
  </p:normalViewPr>
  <p:slideViewPr>
    <p:cSldViewPr snapToGrid="0">
      <p:cViewPr varScale="1">
        <p:scale>
          <a:sx n="103" d="100"/>
          <a:sy n="103" d="100"/>
        </p:scale>
        <p:origin x="234" y="108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0C76125-8556-498F-8E78-4CA50A70DA70}" type="datetimeFigureOut">
              <a:rPr lang="en-US"/>
              <a:pPr>
                <a:defRPr/>
              </a:pPr>
              <a:t>2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6C6DD48-F2E0-4CC1-AF71-5958DA57D2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7301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A4F9977-EC22-4C87-92CE-7BBAD564BA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5396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5DDEE6A-F35A-4920-959D-7E045B04DCD2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15379421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583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02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629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210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8912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CA24D6D7-ED69-45A6-B32E-555AED06FB26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EEC992EC-8E4C-4D85-9FFB-F28AC616067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9296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B7455D4-DCCD-4DCF-936F-BEA039B1174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290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BEE50E61-A5E8-4B05-BBA5-9E866D4205D8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9" r:id="rId2"/>
    <p:sldLayoutId id="2147483820" r:id="rId3"/>
    <p:sldLayoutId id="2147483821" r:id="rId4"/>
    <p:sldLayoutId id="2147483822" r:id="rId5"/>
    <p:sldLayoutId id="2147483823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120B3EB-2452-48DE-97F1-64E18FD37FCF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6563" y="1600200"/>
            <a:ext cx="7924800" cy="2743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Determine the annual percentage rate for different types of loans.</a:t>
            </a:r>
            <a:endParaRPr lang="en-US" altLang="en-US" dirty="0"/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Use the </a:t>
            </a:r>
            <a:r>
              <a:rPr lang="en-US" altLang="en-US" dirty="0" err="1" smtClean="0"/>
              <a:t>TVM</a:t>
            </a:r>
            <a:r>
              <a:rPr lang="en-US" altLang="en-US" dirty="0" smtClean="0"/>
              <a:t> Solver on the Calculator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Determine the monthly payment for a loan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Determine the Finance Charge for a loan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ection 13.3 - Truth in Lend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" y="1073467"/>
            <a:ext cx="8671560" cy="67380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06680"/>
            <a:ext cx="8686800" cy="1051560"/>
          </a:xfrm>
        </p:spPr>
        <p:txBody>
          <a:bodyPr/>
          <a:lstStyle/>
          <a:p>
            <a:r>
              <a:rPr lang="en-US" dirty="0" smtClean="0"/>
              <a:t>Example:  Determine the Finance Charge and APR of a loan – with down pay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346" y="1684060"/>
            <a:ext cx="14895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+mn-lt"/>
              </a:rPr>
              <a:t>Solution</a:t>
            </a:r>
            <a:endParaRPr lang="en-US" sz="3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7844" y="2125027"/>
            <a:ext cx="879615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+mn-lt"/>
              </a:rPr>
              <a:t>The down payment </a:t>
            </a:r>
            <a:r>
              <a:rPr lang="en-US" sz="2600" i="1" dirty="0" smtClean="0">
                <a:latin typeface="+mn-lt"/>
              </a:rPr>
              <a:t>reduces</a:t>
            </a:r>
            <a:r>
              <a:rPr lang="en-US" sz="2600" dirty="0" smtClean="0">
                <a:latin typeface="+mn-lt"/>
              </a:rPr>
              <a:t> the amount financed:</a:t>
            </a:r>
          </a:p>
          <a:p>
            <a:endParaRPr lang="en-US" sz="2600" dirty="0" smtClean="0">
              <a:latin typeface="+mn-lt"/>
            </a:endParaRPr>
          </a:p>
          <a:p>
            <a:pPr algn="ctr"/>
            <a:r>
              <a:rPr lang="en-US" sz="2600" b="1" dirty="0" smtClean="0">
                <a:solidFill>
                  <a:srgbClr val="FF0000"/>
                </a:solidFill>
                <a:latin typeface="+mn-lt"/>
              </a:rPr>
              <a:t>Purchase Price – Down Payment = Amount Financed</a:t>
            </a:r>
          </a:p>
          <a:p>
            <a:r>
              <a:rPr lang="en-US" sz="2600" dirty="0" smtClean="0">
                <a:latin typeface="+mn-lt"/>
              </a:rPr>
              <a:t>$19,900 – $3500 = $16,400 = Amount Financed</a:t>
            </a:r>
          </a:p>
          <a:p>
            <a:r>
              <a:rPr lang="en-US" sz="2600" dirty="0" smtClean="0">
                <a:latin typeface="+mn-lt"/>
              </a:rPr>
              <a:t>The total amount paid back is simply $340 × 60 = $20,400.</a:t>
            </a:r>
          </a:p>
          <a:p>
            <a:endParaRPr lang="en-US" sz="2600" dirty="0" smtClean="0">
              <a:latin typeface="+mn-lt"/>
            </a:endParaRPr>
          </a:p>
          <a:p>
            <a:pPr algn="ctr"/>
            <a:r>
              <a:rPr lang="en-US" sz="2600" b="1" dirty="0" smtClean="0">
                <a:solidFill>
                  <a:srgbClr val="FF0000"/>
                </a:solidFill>
                <a:latin typeface="+mn-lt"/>
              </a:rPr>
              <a:t>Total Paid Back – Amount Financed = Finance Charge</a:t>
            </a:r>
          </a:p>
          <a:p>
            <a:r>
              <a:rPr lang="en-US" sz="2600" dirty="0" smtClean="0">
                <a:latin typeface="+mn-lt"/>
              </a:rPr>
              <a:t>$20,400 – $16,400 = </a:t>
            </a:r>
            <a:r>
              <a:rPr lang="en-US" sz="2600" b="1" dirty="0" smtClean="0">
                <a:solidFill>
                  <a:srgbClr val="0070C0"/>
                </a:solidFill>
                <a:latin typeface="+mn-lt"/>
              </a:rPr>
              <a:t>$4,000 = finance charge</a:t>
            </a:r>
          </a:p>
          <a:p>
            <a:endParaRPr lang="en-US" sz="2600" dirty="0" smtClean="0">
              <a:latin typeface="+mn-lt"/>
            </a:endParaRPr>
          </a:p>
          <a:p>
            <a:r>
              <a:rPr lang="en-US" sz="2600" dirty="0" smtClean="0">
                <a:latin typeface="+mn-lt"/>
              </a:rPr>
              <a:t>Next, we use the </a:t>
            </a:r>
            <a:r>
              <a:rPr lang="en-US" sz="2600" dirty="0" err="1" smtClean="0">
                <a:latin typeface="+mn-lt"/>
              </a:rPr>
              <a:t>TVM</a:t>
            </a:r>
            <a:r>
              <a:rPr lang="en-US" sz="2600" dirty="0" smtClean="0">
                <a:latin typeface="+mn-lt"/>
              </a:rPr>
              <a:t> Solver on the calculator to get the APR:</a:t>
            </a:r>
          </a:p>
        </p:txBody>
      </p:sp>
    </p:spTree>
    <p:extLst>
      <p:ext uri="{BB962C8B-B14F-4D97-AF65-F5344CB8AC3E}">
        <p14:creationId xmlns:p14="http://schemas.microsoft.com/office/powerpoint/2010/main" val="2418570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" y="1073467"/>
            <a:ext cx="8671560" cy="67380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06680"/>
            <a:ext cx="8686800" cy="1051560"/>
          </a:xfrm>
        </p:spPr>
        <p:txBody>
          <a:bodyPr/>
          <a:lstStyle/>
          <a:p>
            <a:r>
              <a:rPr lang="en-US" dirty="0" smtClean="0"/>
              <a:t>Example:  Determine the Finance Charge and APR of a loan – with down paymen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4675" y="2571065"/>
            <a:ext cx="3943350" cy="2724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816701"/>
            <a:ext cx="2906027" cy="74047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4450080" y="1410369"/>
            <a:ext cx="3810000" cy="130368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8784" y="2820053"/>
            <a:ext cx="1285875" cy="56197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201228" y="3735020"/>
            <a:ext cx="118726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630" y="3371311"/>
            <a:ext cx="2679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Monthly Payment of $340 is given in the problem.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32610" y="3239837"/>
            <a:ext cx="361806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solidFill>
                  <a:srgbClr val="FF0000"/>
                </a:solidFill>
                <a:latin typeface="+mn-lt"/>
              </a:rPr>
              <a:t>PV</a:t>
            </a:r>
            <a:r>
              <a:rPr lang="en-US" sz="1700" dirty="0" smtClean="0">
                <a:solidFill>
                  <a:srgbClr val="FF0000"/>
                </a:solidFill>
                <a:latin typeface="+mn-lt"/>
              </a:rPr>
              <a:t>:  Purchase Price – Down Payment</a:t>
            </a:r>
            <a:br>
              <a:rPr lang="en-US" sz="1700" dirty="0" smtClean="0">
                <a:solidFill>
                  <a:srgbClr val="FF0000"/>
                </a:solidFill>
                <a:latin typeface="+mn-lt"/>
              </a:rPr>
            </a:br>
            <a:r>
              <a:rPr lang="en-US" sz="1700" dirty="0" smtClean="0">
                <a:solidFill>
                  <a:srgbClr val="FF0000"/>
                </a:solidFill>
                <a:latin typeface="+mn-lt"/>
              </a:rPr>
              <a:t>        = 19,900 – 3,500 = 16,400</a:t>
            </a:r>
            <a:endParaRPr lang="en-US" sz="17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569076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So, the APR for this loan, rounded to the nearest half-percent, is 9%</a:t>
            </a:r>
            <a:endParaRPr lang="en-US" sz="24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388493" y="2850533"/>
            <a:ext cx="3669532" cy="419784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1325880" y="3239837"/>
            <a:ext cx="2062613" cy="2450928"/>
          </a:xfrm>
          <a:prstGeom prst="straightConnector1">
            <a:avLst/>
          </a:prstGeom>
          <a:ln w="2540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7807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46088" y="1600200"/>
            <a:ext cx="8181975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/>
              <a:t>The Consumer Credit Protection Act, whi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passed in 1968, has commonly been known as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the </a:t>
            </a:r>
            <a:r>
              <a:rPr lang="en-US" altLang="en-US" b="1"/>
              <a:t>Truth in Lending Act</a:t>
            </a:r>
            <a:r>
              <a:rPr lang="en-US" altLang="en-US"/>
              <a:t>. Two major issues ar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addressed in the law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1. How can I tell the true interest rate a lender is charging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2. How much of the finance charge am I entitled to save if I decide to pay off a loan sooner than originally scheduled?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uth in Lendi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19269" y="1663262"/>
            <a:ext cx="8705461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ruth in Lending standardized the so-called annual interest rate, or </a:t>
            </a:r>
            <a:r>
              <a:rPr lang="en-US" altLang="en-US" sz="3000" b="1" dirty="0">
                <a:latin typeface="Times New Roman" panose="02020603050405020304" pitchFamily="18" charset="0"/>
              </a:rPr>
              <a:t>annual percentage rate</a:t>
            </a:r>
            <a:r>
              <a:rPr lang="en-US" altLang="en-US" sz="3000" dirty="0">
                <a:latin typeface="Times New Roman" panose="02020603050405020304" pitchFamily="18" charset="0"/>
              </a:rPr>
              <a:t>, commonly denoted </a:t>
            </a:r>
            <a:r>
              <a:rPr lang="en-US" altLang="en-US" sz="3000" b="1" dirty="0">
                <a:latin typeface="Times New Roman" panose="02020603050405020304" pitchFamily="18" charset="0"/>
              </a:rPr>
              <a:t>APR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All </a:t>
            </a:r>
            <a:r>
              <a:rPr lang="en-US" altLang="en-US" sz="3000" dirty="0">
                <a:latin typeface="Times New Roman" panose="02020603050405020304" pitchFamily="18" charset="0"/>
              </a:rPr>
              <a:t>sellers must disclose the APR when you ask, and the contract must state the APR whether or not you ask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We will utilize the </a:t>
            </a:r>
            <a:r>
              <a:rPr lang="en-US" altLang="en-US" sz="3000" dirty="0" err="1" smtClean="0">
                <a:latin typeface="Times New Roman" panose="02020603050405020304" pitchFamily="18" charset="0"/>
              </a:rPr>
              <a:t>TVM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Solver on the calculator to compute the APR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nual Percentage Rate (APR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/>
          </p:nvPr>
        </p:nvSpPr>
        <p:spPr>
          <a:xfrm>
            <a:off x="130098" y="46718"/>
            <a:ext cx="9009698" cy="1143000"/>
          </a:xfrm>
        </p:spPr>
        <p:txBody>
          <a:bodyPr/>
          <a:lstStyle/>
          <a:p>
            <a:r>
              <a:rPr lang="en-US" altLang="en-US" dirty="0" smtClean="0"/>
              <a:t>Example: Finding the APR for an Add-On Interest Loa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22" y="1348668"/>
            <a:ext cx="9009698" cy="11050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64108" y="2478540"/>
            <a:ext cx="8773212" cy="4001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Amount Financed is the Present Value. </a:t>
            </a:r>
            <a:r>
              <a:rPr lang="en-US" altLang="en-US" sz="3000" u="sng" dirty="0" smtClean="0">
                <a:latin typeface="Times New Roman" panose="02020603050405020304" pitchFamily="18" charset="0"/>
              </a:rPr>
              <a:t>PV = 2900</a:t>
            </a:r>
          </a:p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To calculate the monthly payment (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M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), we need the</a:t>
            </a:r>
            <a:br>
              <a:rPr lang="en-US" altLang="en-US" sz="2800" dirty="0" smtClean="0">
                <a:latin typeface="Times New Roman" panose="02020603050405020304" pitchFamily="18" charset="0"/>
              </a:rPr>
            </a:br>
            <a:r>
              <a:rPr lang="en-US" altLang="en-US" sz="2800" dirty="0" smtClean="0">
                <a:latin typeface="Times New Roman" panose="02020603050405020304" pitchFamily="18" charset="0"/>
              </a:rPr>
              <a:t>Total </a:t>
            </a:r>
            <a:r>
              <a:rPr lang="en-US" altLang="en-US" sz="28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mount </a:t>
            </a:r>
            <a:r>
              <a:rPr lang="en-US" altLang="en-US" sz="2800" dirty="0">
                <a:latin typeface="Times New Roman" panose="02020603050405020304" pitchFamily="18" charset="0"/>
              </a:rPr>
              <a:t>O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wed =  Amount Financed + Finance Charge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Total Amount Owed = 2900 + 272 = 3172</a:t>
            </a:r>
          </a:p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The monthly payment (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M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) is Total Owed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÷ Number of Monthly Payments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72 ÷ 18 = $176.22 = </a:t>
            </a:r>
            <a:r>
              <a:rPr lang="en-US" alt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T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– 176.22 </a:t>
            </a:r>
            <a:endParaRPr lang="en-US" altLang="en-US" sz="2800" u="sng" dirty="0" smtClean="0">
              <a:latin typeface="Times New Roman" panose="02020603050405020304" pitchFamily="18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473760" y="1892498"/>
            <a:ext cx="3213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ee Solution below</a:t>
            </a:r>
            <a:endParaRPr lang="en-US" altLang="en-US" sz="2800" dirty="0">
              <a:solidFill>
                <a:srgbClr val="BC2C3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93687" y="599721"/>
            <a:ext cx="578725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OTE:</a:t>
            </a:r>
            <a:r>
              <a:rPr lang="en-US" sz="1500" dirty="0" smtClean="0">
                <a:latin typeface="Times New Roman" panose="02020603050405020304" pitchFamily="18" charset="0"/>
              </a:rPr>
              <a:t> Even though it says to use the APR table, we will be using the </a:t>
            </a:r>
            <a:r>
              <a:rPr lang="en-US" sz="1500" dirty="0" err="1" smtClean="0">
                <a:latin typeface="Times New Roman" panose="02020603050405020304" pitchFamily="18" charset="0"/>
              </a:rPr>
              <a:t>TVM</a:t>
            </a:r>
            <a:r>
              <a:rPr lang="en-US" sz="1500" dirty="0" smtClean="0">
                <a:latin typeface="Times New Roman" panose="02020603050405020304" pitchFamily="18" charset="0"/>
              </a:rPr>
              <a:t> Solver on the calculator. So, the “Help Me Solve This” and “View an Example” links will NOT show this method! </a:t>
            </a:r>
            <a:endParaRPr lang="en-US" sz="15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81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93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/>
          </p:nvPr>
        </p:nvSpPr>
        <p:spPr>
          <a:xfrm>
            <a:off x="27622" y="23206"/>
            <a:ext cx="9009698" cy="1143000"/>
          </a:xfrm>
        </p:spPr>
        <p:txBody>
          <a:bodyPr/>
          <a:lstStyle/>
          <a:p>
            <a:r>
              <a:rPr lang="en-US" altLang="en-US" dirty="0" smtClean="0"/>
              <a:t>Example: Finding the APR for an Add-On Interest Loa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22" y="1348668"/>
            <a:ext cx="9009698" cy="11050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838627" y="1635884"/>
            <a:ext cx="26059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ee Solution </a:t>
            </a:r>
            <a:r>
              <a:rPr lang="en-US" altLang="en-US" sz="24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below (continued)</a:t>
            </a:r>
            <a:endParaRPr lang="en-US" altLang="en-US" sz="2400" dirty="0">
              <a:solidFill>
                <a:srgbClr val="BC2C3A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93687" y="599721"/>
            <a:ext cx="578725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OTE:</a:t>
            </a:r>
            <a:r>
              <a:rPr lang="en-US" sz="1500" dirty="0" smtClean="0">
                <a:latin typeface="Times New Roman" panose="02020603050405020304" pitchFamily="18" charset="0"/>
              </a:rPr>
              <a:t> Even though it says to use the APR table, we will be using the </a:t>
            </a:r>
            <a:r>
              <a:rPr lang="en-US" sz="1500" dirty="0" err="1" smtClean="0">
                <a:latin typeface="Times New Roman" panose="02020603050405020304" pitchFamily="18" charset="0"/>
              </a:rPr>
              <a:t>TVM</a:t>
            </a:r>
            <a:r>
              <a:rPr lang="en-US" sz="1500" dirty="0" smtClean="0">
                <a:latin typeface="Times New Roman" panose="02020603050405020304" pitchFamily="18" charset="0"/>
              </a:rPr>
              <a:t> Solver on the calculator. So, the “Help Me Solve This” and “View an Example” links will NOT show this method! </a:t>
            </a:r>
            <a:endParaRPr lang="en-US" sz="1500" dirty="0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8642" y="3325169"/>
            <a:ext cx="4537344" cy="304048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2909" y="2473713"/>
            <a:ext cx="9078189" cy="3916696"/>
            <a:chOff x="144641" y="2534725"/>
            <a:chExt cx="9078189" cy="3916696"/>
          </a:xfrm>
        </p:grpSpPr>
        <p:sp>
          <p:nvSpPr>
            <p:cNvPr id="10" name="TextBox 9"/>
            <p:cNvSpPr txBox="1"/>
            <p:nvPr/>
          </p:nvSpPr>
          <p:spPr>
            <a:xfrm>
              <a:off x="4714262" y="2673899"/>
              <a:ext cx="44801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umber of monthly payments (N) is given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1892" y="2534725"/>
              <a:ext cx="349412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PR is the Interest rate (I) – Fill out all other lines first, then press ALPHA, ENTER</a:t>
              </a:r>
              <a:endParaRPr lang="en-US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5662940" y="2968737"/>
              <a:ext cx="317571" cy="35629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521570" y="3317955"/>
              <a:ext cx="1239616" cy="48484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44641" y="3438459"/>
              <a:ext cx="4269049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dirty="0" smtClean="0"/>
                <a:t>Present value (PV) is the Amount Financed. So you are getting money instead of paying money, it’s POSITIVE.</a:t>
              </a:r>
              <a:endParaRPr lang="en-US" sz="1700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066184" y="4107105"/>
              <a:ext cx="695002" cy="17414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15328" y="4322949"/>
              <a:ext cx="377726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onthly payment must be found by hand first (see previous slide)</a:t>
              </a:r>
              <a:endParaRPr lang="en-US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3551518" y="4567279"/>
              <a:ext cx="1209668" cy="16658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93286" y="5528091"/>
              <a:ext cx="40466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oans have monthly payments, or 12 payments per year (P/Y) and </a:t>
              </a:r>
              <a:r>
                <a:rPr lang="en-US" dirty="0" err="1" smtClean="0"/>
                <a:t>compoundings</a:t>
              </a:r>
              <a:r>
                <a:rPr lang="en-US" dirty="0" smtClean="0"/>
                <a:t> per year (C/Y).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3992590" y="5435848"/>
              <a:ext cx="835432" cy="67826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452203" y="5802311"/>
              <a:ext cx="1308983" cy="53330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4003130" y="3652862"/>
              <a:ext cx="5219700" cy="47136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17" y="5103689"/>
            <a:ext cx="448335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Future Value (</a:t>
            </a:r>
            <a:r>
              <a:rPr lang="en-US" sz="1700" dirty="0" err="1" smtClean="0"/>
              <a:t>FV</a:t>
            </a:r>
            <a:r>
              <a:rPr lang="en-US" sz="1700" dirty="0" smtClean="0"/>
              <a:t>) for a loan is always zero!</a:t>
            </a:r>
            <a:endParaRPr lang="en-US" sz="1700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3861246" y="4984857"/>
            <a:ext cx="758056" cy="185576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69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/>
          </p:nvPr>
        </p:nvSpPr>
        <p:spPr>
          <a:xfrm>
            <a:off x="27622" y="23206"/>
            <a:ext cx="9009698" cy="1143000"/>
          </a:xfrm>
        </p:spPr>
        <p:txBody>
          <a:bodyPr/>
          <a:lstStyle/>
          <a:p>
            <a:r>
              <a:rPr lang="en-US" altLang="en-US" dirty="0" smtClean="0"/>
              <a:t>Example: Finding the APR for an Add-On Interest Loa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22" y="1348668"/>
            <a:ext cx="9009698" cy="11050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521056" y="1577846"/>
            <a:ext cx="32130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ee Solution below (continued)</a:t>
            </a:r>
            <a:endParaRPr lang="en-US" altLang="en-US" sz="2800" dirty="0">
              <a:solidFill>
                <a:srgbClr val="BC2C3A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93687" y="599721"/>
            <a:ext cx="578725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OTE:</a:t>
            </a:r>
            <a:r>
              <a:rPr lang="en-US" sz="1500" dirty="0" smtClean="0">
                <a:latin typeface="Times New Roman" panose="02020603050405020304" pitchFamily="18" charset="0"/>
              </a:rPr>
              <a:t> Even though it says to use the APR table, we will be using the </a:t>
            </a:r>
            <a:r>
              <a:rPr lang="en-US" sz="1500" dirty="0" err="1" smtClean="0">
                <a:latin typeface="Times New Roman" panose="02020603050405020304" pitchFamily="18" charset="0"/>
              </a:rPr>
              <a:t>TVM</a:t>
            </a:r>
            <a:r>
              <a:rPr lang="en-US" sz="1500" dirty="0" smtClean="0">
                <a:latin typeface="Times New Roman" panose="02020603050405020304" pitchFamily="18" charset="0"/>
              </a:rPr>
              <a:t> Solver on the calculator. So, the “Help Me Solve This” and “View an Example” links will NOT show this method! </a:t>
            </a:r>
            <a:endParaRPr lang="en-US" sz="1500" dirty="0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8642" y="3325169"/>
            <a:ext cx="4537344" cy="3040488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3861246" y="3645928"/>
            <a:ext cx="5219700" cy="4713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69075" y="2576741"/>
            <a:ext cx="3930869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For the MML questions, APR is rounded to the nearest half-percent.</a:t>
            </a:r>
          </a:p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00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24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 use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0</a:t>
            </a:r>
            <a:endParaRPr lang="en-US" altLang="en-US" sz="2800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25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74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 use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5</a:t>
            </a:r>
            <a:endParaRPr lang="en-US" altLang="en-US" sz="2800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75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.99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  use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+1.0</a:t>
            </a:r>
            <a:endParaRPr lang="en-US" altLang="en-US" sz="2800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	(round up)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040208" y="2801949"/>
            <a:ext cx="3544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, the APR is 11.5%</a:t>
            </a:r>
            <a:endParaRPr lang="en-US" altLang="en-US" sz="2800" b="1" dirty="0">
              <a:solidFill>
                <a:srgbClr val="BC2C3A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84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Example: Finding the APR for an Add-On Interest Loan – Calculator Metho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" y="1501140"/>
            <a:ext cx="8848725" cy="5334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" y="2227580"/>
            <a:ext cx="1981200" cy="504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4412" y="2853690"/>
            <a:ext cx="4171950" cy="27051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5013960" y="1767840"/>
            <a:ext cx="243839" cy="1085850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6616" y="3026092"/>
            <a:ext cx="1285875" cy="56197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3230880" y="3642360"/>
            <a:ext cx="1783080" cy="15240"/>
          </a:xfrm>
          <a:prstGeom prst="straightConnector1">
            <a:avLst/>
          </a:prstGeom>
          <a:ln w="2540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-3334" y="3457694"/>
            <a:ext cx="3703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$5500 financed (purchase price)</a:t>
            </a:r>
            <a:endParaRPr lang="en-US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19" y="3764164"/>
            <a:ext cx="5013961" cy="140038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b="1" dirty="0" err="1" smtClean="0">
                <a:solidFill>
                  <a:srgbClr val="FF0000"/>
                </a:solidFill>
                <a:latin typeface="+mn-lt"/>
              </a:rPr>
              <a:t>PMT</a:t>
            </a:r>
            <a:r>
              <a:rPr lang="en-US" sz="1700" b="1" dirty="0" smtClean="0">
                <a:solidFill>
                  <a:srgbClr val="FF0000"/>
                </a:solidFill>
                <a:latin typeface="+mn-lt"/>
              </a:rPr>
              <a:t> (monthly payment): be sure to make </a:t>
            </a:r>
            <a:r>
              <a:rPr lang="en-US" sz="1700" b="1" i="1" dirty="0" smtClean="0">
                <a:solidFill>
                  <a:srgbClr val="FF0000"/>
                </a:solidFill>
                <a:latin typeface="+mn-lt"/>
              </a:rPr>
              <a:t>negative</a:t>
            </a:r>
            <a:r>
              <a:rPr lang="en-US" sz="1700" b="1" dirty="0" smtClean="0">
                <a:solidFill>
                  <a:srgbClr val="FF0000"/>
                </a:solidFill>
                <a:latin typeface="+mn-lt"/>
              </a:rPr>
              <a:t>. </a:t>
            </a:r>
          </a:p>
          <a:p>
            <a:endParaRPr lang="en-US" sz="1700" b="1" dirty="0">
              <a:solidFill>
                <a:srgbClr val="FF0000"/>
              </a:solidFill>
              <a:latin typeface="+mn-lt"/>
            </a:endParaRPr>
          </a:p>
          <a:p>
            <a:endParaRPr lang="en-US" sz="1700" b="1" dirty="0" smtClean="0">
              <a:solidFill>
                <a:srgbClr val="FF0000"/>
              </a:solidFill>
              <a:latin typeface="+mn-lt"/>
            </a:endParaRPr>
          </a:p>
          <a:p>
            <a:endParaRPr lang="en-US" sz="1700" b="1" dirty="0">
              <a:solidFill>
                <a:srgbClr val="FF0000"/>
              </a:solidFill>
              <a:latin typeface="+mn-lt"/>
            </a:endParaRPr>
          </a:p>
          <a:p>
            <a:pPr algn="ctr"/>
            <a:r>
              <a:rPr lang="en-US" sz="1700" b="1" dirty="0" smtClean="0">
                <a:solidFill>
                  <a:srgbClr val="FF0000"/>
                </a:solidFill>
                <a:latin typeface="+mn-lt"/>
              </a:rPr>
              <a:t>- (5500 + 936) / 3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8117" y="4112845"/>
                <a:ext cx="4231287" cy="666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𝑚𝑜𝑢𝑛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𝑖𝑛𝑎𝑛𝑐𝑒𝑑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𝑖𝑛𝑎𝑛𝑐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h𝑎𝑟𝑔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𝑛𝑡h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h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𝑜𝑎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17" y="4112845"/>
                <a:ext cx="4231287" cy="6668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V="1">
            <a:off x="3416616" y="4112845"/>
            <a:ext cx="1597344" cy="859286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08274" y="4518216"/>
            <a:ext cx="16792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Payments are made monthly.</a:t>
            </a:r>
            <a:endParaRPr lang="en-US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571997" y="3100604"/>
            <a:ext cx="4462293" cy="4713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490174" y="2260083"/>
            <a:ext cx="3544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, the APR is </a:t>
            </a:r>
            <a:r>
              <a:rPr lang="en-US" altLang="en-US" sz="2800" b="1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10.5</a:t>
            </a:r>
            <a:r>
              <a:rPr lang="en-US" altLang="en-US" sz="2800" b="1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%</a:t>
            </a:r>
            <a:endParaRPr lang="en-US" altLang="en-US" sz="2800" b="1" dirty="0">
              <a:solidFill>
                <a:srgbClr val="BC2C3A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11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5100"/>
            <a:ext cx="8686800" cy="581660"/>
          </a:xfrm>
        </p:spPr>
        <p:txBody>
          <a:bodyPr/>
          <a:lstStyle/>
          <a:p>
            <a:r>
              <a:rPr lang="en-US" dirty="0" smtClean="0"/>
              <a:t>Example:  Finding the Monthly Paym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" y="800993"/>
            <a:ext cx="8948556" cy="12106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67640" y="1898273"/>
            <a:ext cx="14895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+mn-lt"/>
              </a:rPr>
              <a:t>Solution</a:t>
            </a:r>
            <a:endParaRPr lang="en-US" sz="3000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2353983"/>
                <a:ext cx="9116196" cy="455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>
                    <a:latin typeface="+mn-lt"/>
                  </a:rPr>
                  <a:t>Down payment </a:t>
                </a:r>
                <a:r>
                  <a:rPr lang="en-US" sz="3000" i="1" dirty="0" smtClean="0">
                    <a:latin typeface="+mn-lt"/>
                  </a:rPr>
                  <a:t>reduces</a:t>
                </a:r>
                <a:r>
                  <a:rPr lang="en-US" sz="3000" dirty="0" smtClean="0">
                    <a:latin typeface="+mn-lt"/>
                  </a:rPr>
                  <a:t> the total amount financed.</a:t>
                </a:r>
              </a:p>
              <a:p>
                <a:pPr algn="ctr"/>
                <a:r>
                  <a:rPr lang="en-US" sz="3000" b="1" dirty="0" smtClean="0">
                    <a:solidFill>
                      <a:srgbClr val="FF0000"/>
                    </a:solidFill>
                    <a:latin typeface="+mn-lt"/>
                  </a:rPr>
                  <a:t>Purchase Price – Down Payment = Amount Financed</a:t>
                </a:r>
              </a:p>
              <a:p>
                <a:r>
                  <a:rPr lang="en-US" sz="3000" dirty="0">
                    <a:latin typeface="+mn-lt"/>
                  </a:rPr>
                  <a:t>	</a:t>
                </a:r>
                <a:r>
                  <a:rPr lang="en-US" sz="3000" dirty="0" smtClean="0">
                    <a:latin typeface="+mn-lt"/>
                  </a:rPr>
                  <a:t>		= 2500 – 500 = $2000</a:t>
                </a:r>
              </a:p>
              <a:p>
                <a:r>
                  <a:rPr lang="en-US" sz="3000" dirty="0" smtClean="0">
                    <a:latin typeface="+mn-lt"/>
                  </a:rPr>
                  <a:t>Total to pay back monthly </a:t>
                </a:r>
                <a:r>
                  <a:rPr lang="en-US" sz="3000" i="1" dirty="0" smtClean="0">
                    <a:latin typeface="+mn-lt"/>
                  </a:rPr>
                  <a:t>includes</a:t>
                </a:r>
                <a:r>
                  <a:rPr lang="en-US" sz="3000" dirty="0" smtClean="0">
                    <a:latin typeface="+mn-lt"/>
                  </a:rPr>
                  <a:t> </a:t>
                </a:r>
                <a:r>
                  <a:rPr lang="en-US" sz="3000" u="sng" dirty="0" smtClean="0">
                    <a:latin typeface="+mn-lt"/>
                  </a:rPr>
                  <a:t>both</a:t>
                </a:r>
                <a:r>
                  <a:rPr lang="en-US" sz="3000" dirty="0" smtClean="0">
                    <a:latin typeface="+mn-lt"/>
                  </a:rPr>
                  <a:t> the amount financed </a:t>
                </a:r>
                <a:r>
                  <a:rPr lang="en-US" sz="3000" u="sng" dirty="0" smtClean="0">
                    <a:latin typeface="+mn-lt"/>
                  </a:rPr>
                  <a:t>and</a:t>
                </a:r>
                <a:r>
                  <a:rPr lang="en-US" sz="3000" dirty="0" smtClean="0">
                    <a:latin typeface="+mn-lt"/>
                  </a:rPr>
                  <a:t> the finance charge (interest)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𝒐𝒏𝒕𝒉𝒍𝒚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𝑷𝒂𝒚𝒎𝒆𝒏𝒕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𝒎𝒐𝒖𝒏𝒕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𝒊𝒏𝒂𝒏𝒄𝒆𝒅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𝑭𝒊𝒏𝒂𝒏𝒄𝒆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𝑪𝒉𝒂𝒓𝒈𝒆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𝒐𝒕𝒂𝒍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𝒖𝒎𝒃𝒆𝒓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𝒇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𝒐𝒏𝒕𝒉𝒍𝒚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𝒂𝒚𝒎𝒆𝒏𝒕𝒔</m:t>
                          </m:r>
                        </m:den>
                      </m:f>
                    </m:oMath>
                  </m:oMathPara>
                </a14:m>
                <a:endParaRPr lang="en-US" sz="2400" b="1" dirty="0" smtClean="0">
                  <a:latin typeface="+mn-lt"/>
                </a:endParaRPr>
              </a:p>
              <a:p>
                <a:r>
                  <a:rPr lang="en-US" sz="3000" dirty="0" smtClean="0">
                    <a:latin typeface="+mn-lt"/>
                  </a:rPr>
                  <a:t>= (2000 + 270) / 36 ≈ $63.06</a:t>
                </a:r>
              </a:p>
              <a:p>
                <a:r>
                  <a:rPr lang="en-US" sz="3000" b="1" dirty="0" smtClean="0">
                    <a:solidFill>
                      <a:srgbClr val="0070C0"/>
                    </a:solidFill>
                    <a:latin typeface="+mn-lt"/>
                  </a:rPr>
                  <a:t>The monthly payment for this loan is about $63.06.</a:t>
                </a:r>
              </a:p>
              <a:p>
                <a:endParaRPr lang="en-US" sz="3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53983"/>
                <a:ext cx="9116196" cy="4552528"/>
              </a:xfrm>
              <a:prstGeom prst="rect">
                <a:avLst/>
              </a:prstGeom>
              <a:blipFill rotWithShape="0">
                <a:blip r:embed="rId3"/>
                <a:stretch>
                  <a:fillRect l="-1538" t="-1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8475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46" y="1082040"/>
            <a:ext cx="9025654" cy="802958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06680"/>
            <a:ext cx="8686800" cy="1051560"/>
          </a:xfrm>
        </p:spPr>
        <p:txBody>
          <a:bodyPr/>
          <a:lstStyle/>
          <a:p>
            <a:r>
              <a:rPr lang="en-US" dirty="0" smtClean="0"/>
              <a:t>Example:  Determine the Finance Charge and APR of a loan – no down pay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8346" y="1866940"/>
            <a:ext cx="14895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+mn-lt"/>
              </a:rPr>
              <a:t>Solution</a:t>
            </a:r>
            <a:endParaRPr lang="en-US" sz="3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360" y="2353983"/>
            <a:ext cx="879615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+mn-lt"/>
              </a:rPr>
              <a:t>The total amount paid back is simply $35.68 × 12 = $428.16.</a:t>
            </a:r>
          </a:p>
          <a:p>
            <a:r>
              <a:rPr lang="en-US" sz="2600" dirty="0" smtClean="0">
                <a:latin typeface="+mn-lt"/>
              </a:rPr>
              <a:t>When you subtract off the purchase price, you have the finance charge (interest):  $428.16 – $410 = </a:t>
            </a:r>
            <a:r>
              <a:rPr lang="en-US" sz="2600" b="1" dirty="0" smtClean="0">
                <a:solidFill>
                  <a:srgbClr val="0070C0"/>
                </a:solidFill>
                <a:latin typeface="+mn-lt"/>
              </a:rPr>
              <a:t>$28.16 = finance charge</a:t>
            </a:r>
          </a:p>
          <a:p>
            <a:r>
              <a:rPr lang="en-US" sz="2600" dirty="0" smtClean="0">
                <a:latin typeface="+mn-lt"/>
              </a:rPr>
              <a:t>Next, we use the </a:t>
            </a:r>
            <a:r>
              <a:rPr lang="en-US" sz="2600" dirty="0" err="1" smtClean="0">
                <a:latin typeface="+mn-lt"/>
              </a:rPr>
              <a:t>TVM</a:t>
            </a:r>
            <a:r>
              <a:rPr lang="en-US" sz="2600" dirty="0" smtClean="0">
                <a:latin typeface="+mn-lt"/>
              </a:rPr>
              <a:t> Solver on the calculator to get the APR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346" y="4046754"/>
            <a:ext cx="1981200" cy="5048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1751" y="4081933"/>
            <a:ext cx="3192780" cy="225372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16736" y="4362410"/>
            <a:ext cx="287342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0070C0"/>
                </a:solidFill>
                <a:latin typeface="+mn-lt"/>
              </a:rPr>
              <a:t>So, the APR for this loan, rounded to the nearest half-percent, is 8%</a:t>
            </a:r>
            <a:endParaRPr lang="en-US" sz="26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81" y="4791830"/>
            <a:ext cx="1285875" cy="561975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1738958" y="4506149"/>
            <a:ext cx="622793" cy="566668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83508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1</TotalTime>
  <Words>818</Words>
  <Application>Microsoft Office PowerPoint</Application>
  <PresentationFormat>On-screen Show (4:3)</PresentationFormat>
  <Paragraphs>8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mbria Math</vt:lpstr>
      <vt:lpstr>Times New Roman</vt:lpstr>
      <vt:lpstr>Default Design</vt:lpstr>
      <vt:lpstr>Custom Design</vt:lpstr>
      <vt:lpstr>Equation</vt:lpstr>
      <vt:lpstr>Section 13.3 - Truth in Lending</vt:lpstr>
      <vt:lpstr>Truth in Lending</vt:lpstr>
      <vt:lpstr>Annual Percentage Rate (APR)</vt:lpstr>
      <vt:lpstr>Example: Finding the APR for an Add-On Interest Loan</vt:lpstr>
      <vt:lpstr>Example: Finding the APR for an Add-On Interest Loan</vt:lpstr>
      <vt:lpstr>Example: Finding the APR for an Add-On Interest Loan</vt:lpstr>
      <vt:lpstr>Example: Finding the APR for an Add-On Interest Loan – Calculator Method</vt:lpstr>
      <vt:lpstr>Example:  Finding the Monthly Payment</vt:lpstr>
      <vt:lpstr>Example:  Determine the Finance Charge and APR of a loan – no down payment</vt:lpstr>
      <vt:lpstr>Example:  Determine the Finance Charge and APR of a loan – with down payment</vt:lpstr>
      <vt:lpstr>Example:  Determine the Finance Charge and APR of a loan – with down payment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D. Elliott</cp:lastModifiedBy>
  <cp:revision>191</cp:revision>
  <dcterms:created xsi:type="dcterms:W3CDTF">2011-05-10T13:51:27Z</dcterms:created>
  <dcterms:modified xsi:type="dcterms:W3CDTF">2016-02-05T18:09:10Z</dcterms:modified>
</cp:coreProperties>
</file>